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1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2" r:id="rId37"/>
    <p:sldId id="291" r:id="rId38"/>
    <p:sldId id="293" r:id="rId39"/>
    <p:sldId id="294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8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062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190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609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667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550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297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271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911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898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07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8650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6BC0B-1444-4A90-A952-9FB4BADCEE3F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D4918-D156-4D46-AB86-93DC28BB6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96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85687"/>
            <a:ext cx="9144000" cy="1392237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RƯỜNG ĐẠI HỌC MỎ - ĐỊA CHẤT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KHOA CƠ – ĐIỆN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Ộ MÔN KỸ THUẬT CƠ KHÍ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926080"/>
            <a:ext cx="9144000" cy="359359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O CÁO HỌC THUẬT NĂM HỌC 2022 – 2023</a:t>
            </a: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2800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sz="2800" b="1" i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n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ng</a:t>
            </a:r>
            <a:endParaRPr lang="en-US" sz="2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06/2023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843272" y="1687068"/>
            <a:ext cx="250545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4355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494452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1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ie ro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ẹ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ẩ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85660" y="4724921"/>
            <a:ext cx="2312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4 – </a:t>
            </a:r>
            <a:r>
              <a:rPr lang="en-US" sz="2400" i="1" dirty="0" err="1" smtClean="0"/>
              <a:t>Má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é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ỡ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hỏ</a:t>
            </a:r>
            <a:endParaRPr lang="en-US" sz="2400" i="1" dirty="0"/>
          </a:p>
        </p:txBody>
      </p:sp>
      <p:pic>
        <p:nvPicPr>
          <p:cNvPr id="7" name="Picture 6" descr="https://f24-zpc.zdn.vn/571195659077581334/f3f539160855d90b8044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16" t="16268" r="26461" b="24160"/>
          <a:stretch/>
        </p:blipFill>
        <p:spPr bwMode="auto">
          <a:xfrm>
            <a:off x="6752649" y="2019894"/>
            <a:ext cx="1778606" cy="245961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074" name="Picture 2" descr="https://f11-zpc.zdn.vn/2926016316521006582/a1b58991c9c5189b41d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13"/>
          <a:stretch/>
        </p:blipFill>
        <p:spPr bwMode="auto">
          <a:xfrm>
            <a:off x="8798244" y="2019894"/>
            <a:ext cx="2795569" cy="2459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951252" y="4724920"/>
            <a:ext cx="2312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5 – </a:t>
            </a:r>
            <a:r>
              <a:rPr lang="en-US" sz="2400" i="1" dirty="0" err="1" smtClean="0"/>
              <a:t>Má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é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ỡ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ớn</a:t>
            </a:r>
            <a:endParaRPr lang="en-US" sz="2400" i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0326254" y="1297422"/>
            <a:ext cx="526472" cy="8888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9585167" y="1297422"/>
            <a:ext cx="610861" cy="8888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529748" y="897312"/>
            <a:ext cx="1539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20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494452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1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ie ro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79782" y="5609758"/>
            <a:ext cx="5320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6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iề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iể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á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ướ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ướ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ủa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bộ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iề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ố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uabi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endParaRPr lang="en-US" sz="2400" i="1" dirty="0"/>
          </a:p>
        </p:txBody>
      </p:sp>
      <p:pic>
        <p:nvPicPr>
          <p:cNvPr id="12" name="Picture 11" descr="J:\thuy dien thac xang\20170225_191620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779980" y="448520"/>
            <a:ext cx="3362037" cy="2619273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09" b="13132"/>
          <a:stretch/>
        </p:blipFill>
        <p:spPr>
          <a:xfrm>
            <a:off x="7802994" y="3067794"/>
            <a:ext cx="3339023" cy="3372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39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2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hreade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8, H9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7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f7, f8;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49134" y="5657196"/>
            <a:ext cx="3629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7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ắ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ren</a:t>
            </a:r>
            <a:endParaRPr lang="en-US" sz="2400" i="1" dirty="0"/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8983" r="4920"/>
          <a:stretch/>
        </p:blipFill>
        <p:spPr bwMode="auto">
          <a:xfrm>
            <a:off x="8174442" y="1238827"/>
            <a:ext cx="3179358" cy="207702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J:\bao cao hoc thuat\nam hoc 2022 2023\d89740753c38ed66b429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740814" y="2878794"/>
            <a:ext cx="2071445" cy="32041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0512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2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hreade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49134" y="5657196"/>
            <a:ext cx="3629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7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ắ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ren</a:t>
            </a:r>
            <a:endParaRPr lang="en-US" sz="2400" i="1" dirty="0"/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8983" r="4920"/>
          <a:stretch/>
        </p:blipFill>
        <p:spPr bwMode="auto">
          <a:xfrm>
            <a:off x="8174442" y="1238827"/>
            <a:ext cx="3179358" cy="207702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J:\bao cao hoc thuat\nam hoc 2022 2023\d89740753c38ed66b429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740814" y="2878794"/>
            <a:ext cx="2071445" cy="32041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187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2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hreade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ẹ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49134" y="5657196"/>
            <a:ext cx="3629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7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ắ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ren</a:t>
            </a:r>
            <a:endParaRPr lang="en-US" sz="2400" i="1" dirty="0"/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8983" r="4920"/>
          <a:stretch/>
        </p:blipFill>
        <p:spPr bwMode="auto">
          <a:xfrm>
            <a:off x="8174442" y="1238827"/>
            <a:ext cx="3179358" cy="207702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J:\bao cao hoc thuat\nam hoc 2022 2023\d89740753c38ed66b429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740814" y="2878794"/>
            <a:ext cx="2071445" cy="32041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222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3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Bolte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7, H8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6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f7, f8;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30661" y="5906578"/>
            <a:ext cx="3629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8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ắ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vít</a:t>
            </a:r>
            <a:endParaRPr lang="en-US" sz="2400" i="1" dirty="0"/>
          </a:p>
        </p:txBody>
      </p:sp>
      <p:pic>
        <p:nvPicPr>
          <p:cNvPr id="8" name="Picture 7" descr="4 Types Of Hydraulic Cylinder To Consider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48"/>
          <a:stretch/>
        </p:blipFill>
        <p:spPr bwMode="auto">
          <a:xfrm>
            <a:off x="7807037" y="1734738"/>
            <a:ext cx="3546763" cy="19392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8030661" y="3923325"/>
            <a:ext cx="3209994" cy="1983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02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3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Bolte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ữ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47709" y="6027003"/>
            <a:ext cx="401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8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ắ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vít</a:t>
            </a:r>
            <a:endParaRPr lang="en-US" sz="2400" i="1" dirty="0"/>
          </a:p>
        </p:txBody>
      </p:sp>
      <p:pic>
        <p:nvPicPr>
          <p:cNvPr id="8" name="Picture 7" descr="4 Types Of Hydraulic Cylinder To Consider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48"/>
          <a:stretch/>
        </p:blipFill>
        <p:spPr bwMode="auto">
          <a:xfrm>
            <a:off x="7807037" y="1734738"/>
            <a:ext cx="3546763" cy="19392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8030661" y="3923325"/>
            <a:ext cx="3209994" cy="1983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67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301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3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Bolte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servo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94852" y="4941661"/>
            <a:ext cx="401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9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servo</a:t>
            </a:r>
            <a:endParaRPr lang="en-US" sz="2400" i="1" dirty="0"/>
          </a:p>
        </p:txBody>
      </p:sp>
      <p:pic>
        <p:nvPicPr>
          <p:cNvPr id="7" name="Picture 6" descr="Hydraulic Double Acting Cylinder (Servo Motor) - Hydropack India Pvt. Ltd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0690" y="2401453"/>
            <a:ext cx="3620885" cy="18294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8058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209145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4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One piece welded bor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â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ề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49133" y="5657196"/>
            <a:ext cx="3931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0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àn</a:t>
            </a:r>
            <a:endParaRPr lang="en-US" sz="2400" i="1" dirty="0"/>
          </a:p>
        </p:txBody>
      </p:sp>
      <p:pic>
        <p:nvPicPr>
          <p:cNvPr id="8" name="Picture 7" descr="J:\xy lanh thuy luc\Xy lanh mat bich tron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3" r="2882" b="6214"/>
          <a:stretch/>
        </p:blipFill>
        <p:spPr bwMode="auto">
          <a:xfrm>
            <a:off x="7747078" y="1958109"/>
            <a:ext cx="4233718" cy="34449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013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4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One piece welded bor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ẹ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8, H9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7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f7, f8;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47079" y="5804978"/>
            <a:ext cx="403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0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àn</a:t>
            </a:r>
            <a:endParaRPr lang="en-US" sz="2400" i="1" dirty="0"/>
          </a:p>
        </p:txBody>
      </p:sp>
      <p:pic>
        <p:nvPicPr>
          <p:cNvPr id="8" name="Picture 7" descr="J:\xy lanh thuy luc\Xy lanh mat bich tron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3" r="2882" b="6214"/>
          <a:stretch/>
        </p:blipFill>
        <p:spPr bwMode="auto">
          <a:xfrm>
            <a:off x="7747079" y="1967345"/>
            <a:ext cx="4233718" cy="34727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7659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2908" y="365125"/>
            <a:ext cx="9090891" cy="1325563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582" y="1825625"/>
            <a:ext cx="9596582" cy="4351338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c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5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4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One piece welded bor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ữ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47079" y="5804978"/>
            <a:ext cx="403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0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àn</a:t>
            </a:r>
            <a:endParaRPr lang="en-US" sz="2400" i="1" dirty="0"/>
          </a:p>
        </p:txBody>
      </p:sp>
      <p:pic>
        <p:nvPicPr>
          <p:cNvPr id="8" name="Picture 7" descr="J:\xy lanh thuy luc\Xy lanh mat bich tron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3" r="2882" b="6214"/>
          <a:stretch/>
        </p:blipFill>
        <p:spPr bwMode="auto">
          <a:xfrm>
            <a:off x="7747079" y="2170545"/>
            <a:ext cx="4233718" cy="350058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2280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5470236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4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One piece welded bor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 algn="just">
              <a:buNone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ó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31683" y="5444760"/>
            <a:ext cx="403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1– </a:t>
            </a:r>
            <a:r>
              <a:rPr lang="en-US" sz="2400" i="1" dirty="0" err="1" smtClean="0"/>
              <a:t>Má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é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4 </a:t>
            </a:r>
            <a:r>
              <a:rPr lang="en-US" sz="2400" i="1" dirty="0" err="1" smtClean="0"/>
              <a:t>trụ</a:t>
            </a:r>
            <a:endParaRPr lang="en-US" sz="2400" i="1" dirty="0"/>
          </a:p>
        </p:txBody>
      </p:sp>
      <p:pic>
        <p:nvPicPr>
          <p:cNvPr id="6" name="Picture 5" descr="Công Ty TNHH Lê Thống | Chuyên Máy Ép Thủy Lực | Thuỷ Lực Lê Thố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5" y="1439458"/>
            <a:ext cx="2978150" cy="35172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4287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09509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5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ú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è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Casting or forge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â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ú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è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bon (0,3 ÷ 0,35% C)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ú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49134" y="5657196"/>
            <a:ext cx="3629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2 – </a:t>
            </a:r>
            <a:r>
              <a:rPr lang="en-US" sz="2400" i="1" dirty="0" err="1" smtClean="0"/>
              <a:t>Má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é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ỡ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ớn</a:t>
            </a:r>
            <a:endParaRPr lang="en-US" sz="2400" i="1" dirty="0"/>
          </a:p>
        </p:txBody>
      </p:sp>
      <p:pic>
        <p:nvPicPr>
          <p:cNvPr id="8" name="Picture 7" descr="J:\bao cao hoc thuat\nam hoc 2022 2023\26dd51c1718dacd3f59c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66" r="28663"/>
          <a:stretch/>
        </p:blipFill>
        <p:spPr bwMode="auto">
          <a:xfrm>
            <a:off x="9023927" y="960583"/>
            <a:ext cx="1908665" cy="43872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08197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5470236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ập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á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ớ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ổ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ậ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ỏ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ở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ã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ò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5 ÷ 7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0" y="5115940"/>
            <a:ext cx="5310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3 – </a:t>
            </a:r>
            <a:r>
              <a:rPr lang="en-US" sz="2400" i="1" dirty="0" err="1" smtClean="0"/>
              <a:t>Dậ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á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phớ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à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í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endParaRPr lang="en-US" sz="2400" i="1" dirty="0"/>
          </a:p>
        </p:txBody>
      </p:sp>
      <p:pic>
        <p:nvPicPr>
          <p:cNvPr id="7" name="Picture 6" descr="J:\xy lanh thuy luc\20190328_162304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817" y="2004292"/>
            <a:ext cx="2492547" cy="251229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574425" y="2004292"/>
            <a:ext cx="3349720" cy="251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5470236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ập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á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ớ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ậ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ả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ậ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2218" y="5429976"/>
            <a:ext cx="5310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4 – </a:t>
            </a:r>
            <a:r>
              <a:rPr lang="en-US" sz="2400" i="1" dirty="0" err="1" smtClean="0"/>
              <a:t>Dậ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á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phớ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à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í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r>
              <a:rPr lang="en-US" sz="2400" i="1" dirty="0" smtClean="0"/>
              <a:t> do </a:t>
            </a:r>
            <a:r>
              <a:rPr lang="en-US" sz="2400" i="1" dirty="0" err="1" smtClean="0"/>
              <a:t>dẫ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ướ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ô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ả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bảo</a:t>
            </a:r>
            <a:endParaRPr lang="en-US" sz="2400" i="1" dirty="0"/>
          </a:p>
        </p:txBody>
      </p:sp>
      <p:pic>
        <p:nvPicPr>
          <p:cNvPr id="8" name="Picture 7" descr="J:\bao cao hoc thuat\nam hoc 2022 2023\f48c22dd8c9e51c0088f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3250" y="1947576"/>
            <a:ext cx="2188845" cy="29114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9122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5470236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ch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ẹ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ố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just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6946" y="5199067"/>
            <a:ext cx="5310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5 – </a:t>
            </a:r>
            <a:r>
              <a:rPr lang="en-US" sz="2400" i="1" dirty="0" err="1" smtClean="0"/>
              <a:t>Thá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ắ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bộ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phậ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ô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ú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ỹ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ật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7156" y="2078328"/>
            <a:ext cx="4604264" cy="2818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39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62049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 Cong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é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6946" y="5199067"/>
            <a:ext cx="5310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6 – </a:t>
            </a:r>
            <a:r>
              <a:rPr lang="en-US" sz="2400" i="1" dirty="0" err="1" smtClean="0"/>
              <a:t>Dạ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ỏ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o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endParaRPr lang="en-US" sz="2400" i="1" dirty="0"/>
          </a:p>
        </p:txBody>
      </p:sp>
      <p:pic>
        <p:nvPicPr>
          <p:cNvPr id="4098" name="Picture 2" descr="https://f20-zpc.zdn.vn/7755699299010694640/4e0a9bbb861d57430e0c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9"/>
          <a:stretch/>
        </p:blipFill>
        <p:spPr bwMode="auto">
          <a:xfrm rot="5400000">
            <a:off x="7510132" y="952953"/>
            <a:ext cx="2759736" cy="4707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414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62049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4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ổ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ò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ó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ỗ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4298" y="5946130"/>
            <a:ext cx="5310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8 – </a:t>
            </a:r>
            <a:r>
              <a:rPr lang="en-US" sz="2400" i="1" dirty="0" err="1" smtClean="0"/>
              <a:t>Dạ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ỏ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ớ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mạ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endParaRPr lang="en-US" sz="2400" i="1" dirty="0"/>
          </a:p>
        </p:txBody>
      </p:sp>
      <p:pic>
        <p:nvPicPr>
          <p:cNvPr id="6" name="Picture 5" descr="J:\bao cao hoc thuat\nam hoc 2022 2023\Các-dạng-hỏng-của-xy-lanh-thủy-lực-và-cách-khắc-phục-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4654" y="1825625"/>
            <a:ext cx="2610196" cy="1948729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" descr="Sửa chữa xilanh thủy lực tại Hà Nội | Nhanh chóng - Giá cạnh tranh nhấ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61"/>
          <a:stretch/>
        </p:blipFill>
        <p:spPr bwMode="auto">
          <a:xfrm>
            <a:off x="7154786" y="4001294"/>
            <a:ext cx="3669931" cy="188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540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62049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5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</a:t>
            </a:r>
            <a:r>
              <a:rPr lang="en-US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ổ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ò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ì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ứ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u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0" y="4911657"/>
            <a:ext cx="5310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9 – </a:t>
            </a:r>
            <a:r>
              <a:rPr lang="en-US" sz="2400" i="1" dirty="0" err="1" smtClean="0"/>
              <a:t>Dạ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ỏ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ướ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ố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1326" y="1948873"/>
            <a:ext cx="3559111" cy="2451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50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775625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5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</a:t>
            </a:r>
            <a:r>
              <a:rPr lang="en-US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ẩ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ụ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ớ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ỉ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ệ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ê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…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ượ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ứ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u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â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13825" y="4994784"/>
            <a:ext cx="40270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9 – </a:t>
            </a:r>
            <a:r>
              <a:rPr lang="en-US" sz="2400" i="1" dirty="0" err="1" smtClean="0"/>
              <a:t>Dạ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ỏ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ướ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ố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7797" y="1976582"/>
            <a:ext cx="3559111" cy="2451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24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76580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D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d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just">
              <a:buNone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Diagram&#10;&#10;Description automatically generated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819" y="2078412"/>
            <a:ext cx="3556000" cy="2475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35271" y="4828852"/>
            <a:ext cx="4193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 – </a:t>
            </a:r>
            <a:r>
              <a:rPr lang="en-US" sz="2400" i="1" dirty="0" err="1" smtClean="0"/>
              <a:t>Nguyê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ý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ạ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ủa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ó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uyể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ộ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ị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iến</a:t>
            </a:r>
            <a:endParaRPr lang="en-US" sz="2400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001709" y="4137891"/>
                <a:ext cx="6529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709" y="4137891"/>
                <a:ext cx="652936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078364" y="4995829"/>
                <a:ext cx="66120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364" y="4995829"/>
                <a:ext cx="661207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68284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5313218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ứ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ữ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97710" y="5896401"/>
            <a:ext cx="5691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0 – </a:t>
            </a:r>
            <a:r>
              <a:rPr lang="en-US" sz="2400" i="1" dirty="0" err="1" smtClean="0"/>
              <a:t>Bộ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phậ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ẫ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ướ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ầ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gang</a:t>
            </a:r>
            <a:r>
              <a:rPr lang="en-US" sz="2400" i="1" dirty="0" smtClean="0"/>
              <a:t> di </a:t>
            </a:r>
            <a:r>
              <a:rPr lang="en-US" sz="2400" i="1" dirty="0" err="1" smtClean="0"/>
              <a:t>độ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rê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má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é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ỡ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ớn</a:t>
            </a:r>
            <a:endParaRPr lang="en-US" sz="2400" i="1" dirty="0"/>
          </a:p>
        </p:txBody>
      </p:sp>
      <p:pic>
        <p:nvPicPr>
          <p:cNvPr id="6" name="Picture 5" descr="J:\bao cao hoc thuat\nam hoc 2022 2023\56e2219217deca8093cf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421" y="1316256"/>
            <a:ext cx="3440430" cy="45758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60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5313218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su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ệ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9965" y="5517710"/>
            <a:ext cx="52381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1 – </a:t>
            </a:r>
            <a:r>
              <a:rPr lang="en-US" sz="2400" i="1" dirty="0" err="1" smtClean="0"/>
              <a:t>Thi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ă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ố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vò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ệ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ẫ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ướng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endParaRPr lang="en-US" sz="2400" i="1" dirty="0"/>
          </a:p>
        </p:txBody>
      </p:sp>
      <p:pic>
        <p:nvPicPr>
          <p:cNvPr id="7" name="Picture 6" descr="J:\bao cao hoc thuat\nam hoc 2022 2023\be2a4e091640cb1e9251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4174" y="2633518"/>
            <a:ext cx="2804160" cy="210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https://f23-zpc.zdn.vn/4428583452548104074/39fd68be8bae5af003bf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6" r="22112" b="31862"/>
          <a:stretch/>
        </p:blipFill>
        <p:spPr bwMode="auto">
          <a:xfrm>
            <a:off x="9080932" y="2285538"/>
            <a:ext cx="2179320" cy="28162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2343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4"/>
            <a:ext cx="5313218" cy="4889211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su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ệ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9965" y="5517710"/>
            <a:ext cx="52381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2 – </a:t>
            </a:r>
            <a:r>
              <a:rPr lang="en-US" sz="2400" i="1" dirty="0" err="1" smtClean="0"/>
              <a:t>Thi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ă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iề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à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bạ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ẫ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ướ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endParaRPr lang="en-US" sz="2400" i="1" dirty="0"/>
          </a:p>
        </p:txBody>
      </p:sp>
      <p:pic>
        <p:nvPicPr>
          <p:cNvPr id="7170" name="Picture 2" descr="https://f26-zpc.zdn.vn/8397251420900197513/04aecbe6bf406e1e375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45" t="18360" r="6142" b="28435"/>
          <a:stretch/>
        </p:blipFill>
        <p:spPr bwMode="auto">
          <a:xfrm>
            <a:off x="6452174" y="1672316"/>
            <a:ext cx="2818069" cy="3278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https://b-f3-zpc.zdn.vn/3576128173221509823/38b5ea124cad9df3c4bc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30" t="13185" r="30852" b="16984"/>
          <a:stretch/>
        </p:blipFill>
        <p:spPr bwMode="auto">
          <a:xfrm>
            <a:off x="9489858" y="1690688"/>
            <a:ext cx="1794669" cy="3260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104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599" cy="488921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a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ố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ề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8/f7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H9/f8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8/f7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7/h7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H7/h6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7/h7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H7/h6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7/h7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ã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ớ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ã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ệ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9, H10, h9, h10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á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R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= 0,8 ÷ 1,6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109131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5885873" cy="488921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bo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ấ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%C: 0,18 ÷ 0,25%)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HSLA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400 ÷ 550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p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ò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IT8, IT9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á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= 0,8 ÷ 1,6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;</a:t>
            </a:r>
          </a:p>
          <a:p>
            <a:pPr algn="just"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u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≤ 0,8 mm/m;</a:t>
            </a: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Du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± 0,5 mm.</a:t>
            </a:r>
          </a:p>
          <a:p>
            <a:pPr algn="just"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309" y="1968702"/>
            <a:ext cx="3713163" cy="36953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40947" y="5798992"/>
            <a:ext cx="5238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3 – </a:t>
            </a:r>
            <a:r>
              <a:rPr lang="en-US" sz="2400" i="1" dirty="0" err="1" smtClean="0"/>
              <a:t>Phô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ố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407739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5885873" cy="488921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ô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ỏ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6, 8, 10 mm).</a:t>
            </a:r>
          </a:p>
          <a:p>
            <a:pPr algn="just"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309" y="1968702"/>
            <a:ext cx="3713163" cy="36953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40947" y="5798992"/>
            <a:ext cx="5238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3 – </a:t>
            </a:r>
            <a:r>
              <a:rPr lang="en-US" sz="2400" i="1" dirty="0" err="1" smtClean="0"/>
              <a:t>Phô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ố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02084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5885873" cy="488921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é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bo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40, C45 (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u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f7, f8;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á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= 0,2 ÷ 0,6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;</a:t>
            </a:r>
          </a:p>
          <a:p>
            <a:pPr algn="just"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u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≤ 0,1 mm/m;</a:t>
            </a: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o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15 ÷ 20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.</a:t>
            </a:r>
          </a:p>
          <a:p>
            <a:pPr algn="just"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3494" y="5035907"/>
            <a:ext cx="5238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4 – </a:t>
            </a:r>
            <a:r>
              <a:rPr lang="en-US" sz="2400" i="1" dirty="0" err="1" smtClean="0"/>
              <a:t>Phô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7387" y="2145360"/>
            <a:ext cx="4630357" cy="243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24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5885873" cy="488921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ô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40946" y="5457246"/>
            <a:ext cx="5238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5 – </a:t>
            </a:r>
            <a:r>
              <a:rPr lang="en-US" sz="2400" i="1" dirty="0" err="1" smtClean="0"/>
              <a:t>Bả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quả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phô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4955" y="1916112"/>
            <a:ext cx="4810125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57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Char char="-"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ỳ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â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ố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ề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ò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ể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ể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i</a:t>
            </a:r>
            <a:r>
              <a:rPr lang="en-US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4403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21526" y="409062"/>
            <a:ext cx="8128001" cy="6649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2400" b="1" kern="0" dirty="0" err="1" smtClean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ài</a:t>
            </a:r>
            <a:r>
              <a:rPr lang="en-US" sz="2400" b="1" kern="0" dirty="0" smtClean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kern="0" dirty="0" err="1" smtClean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ệu</a:t>
            </a:r>
            <a:r>
              <a:rPr lang="en-US" sz="2400" b="1" kern="0" dirty="0" smtClean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kern="0" dirty="0" err="1" smtClean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m</a:t>
            </a:r>
            <a:r>
              <a:rPr lang="en-US" sz="2400" b="1" kern="0" dirty="0" smtClean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kern="0" dirty="0" err="1" smtClean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ảo</a:t>
            </a:r>
            <a:endParaRPr lang="en-US" sz="2400" b="1" kern="0" dirty="0" smtClean="0">
              <a:solidFill>
                <a:srgbClr val="2E74B5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Z A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fullah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hmed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sel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hir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lder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2014, 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sign, Construction and Performance Test of a Hydraulic Pressure Intensifier, 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earch Article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ạm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ăn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ệ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ỗ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ăn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c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2001,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úa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p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ỷ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ực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XB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o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c</a:t>
            </a:r>
            <a:endParaRPr lang="en-US" sz="24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ạm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ọng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urgen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Weber, 2019,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ơ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ở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yền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ển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ỷ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ực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ý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yết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XB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a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ỹ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ật</a:t>
            </a:r>
            <a:endParaRPr lang="en-US" sz="24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. S. Khan, 2010, 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sign of Hydraulic Cylinder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nveer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ublication, India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ần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ọc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ải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ần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ân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ỳ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2014,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o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yền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ỷ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ực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én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XB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ây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ựng</a:t>
            </a:r>
            <a:endParaRPr lang="en-US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97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4000"/>
            <a:ext cx="6181436" cy="4941455"/>
          </a:xfrm>
        </p:spPr>
        <p:txBody>
          <a:bodyPr/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ẩ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just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F 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ẩ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N; p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p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Pa; A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A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m^2;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 descr="Diagram&#10;&#10;Description automatically generated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819" y="2078412"/>
            <a:ext cx="3556000" cy="2475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35271" y="4828852"/>
            <a:ext cx="4193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 – </a:t>
            </a:r>
            <a:r>
              <a:rPr lang="en-US" sz="2400" i="1" dirty="0" err="1" smtClean="0"/>
              <a:t>Nguyê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ý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ạ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ủa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ó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uyể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ộ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ị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iến</a:t>
            </a:r>
            <a:endParaRPr lang="en-US" sz="2400" i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15932"/>
              </p:ext>
            </p:extLst>
          </p:nvPr>
        </p:nvGraphicFramePr>
        <p:xfrm>
          <a:off x="1976582" y="2946322"/>
          <a:ext cx="3546764" cy="47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689100" imgH="228600" progId="Equation.DSMT4">
                  <p:embed/>
                </p:oleObj>
              </mc:Choice>
              <mc:Fallback>
                <p:oleObj name="Equation" r:id="rId4" imgW="1689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582" y="2946322"/>
                        <a:ext cx="3546764" cy="47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72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524000"/>
            <a:ext cx="6449291" cy="4941455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1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just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v 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m/s^2; A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A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m^2; Q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m^3/s; Q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ầ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ỏ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oa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ư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m^3/s.</a:t>
            </a:r>
          </a:p>
        </p:txBody>
      </p:sp>
      <p:pic>
        <p:nvPicPr>
          <p:cNvPr id="4" name="Picture 3" descr="Diagram&#10;&#10;Description automatically generated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819" y="2078412"/>
            <a:ext cx="3556000" cy="2475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35271" y="4828852"/>
            <a:ext cx="4193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1 – </a:t>
            </a:r>
            <a:r>
              <a:rPr lang="en-US" sz="2400" i="1" dirty="0" err="1" smtClean="0"/>
              <a:t>Nguyê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ý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ạ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ủa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ó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uyể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ộ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ị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iến</a:t>
            </a:r>
            <a:endParaRPr lang="en-US" sz="2400" i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68124"/>
              </p:ext>
            </p:extLst>
          </p:nvPr>
        </p:nvGraphicFramePr>
        <p:xfrm>
          <a:off x="3081301" y="2823424"/>
          <a:ext cx="1587245" cy="87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863225" imgH="469696" progId="Equation.DSMT4">
                  <p:embed/>
                </p:oleObj>
              </mc:Choice>
              <mc:Fallback>
                <p:oleObj name="Equation" r:id="rId4" imgW="863225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01" y="2823424"/>
                        <a:ext cx="1587245" cy="872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178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ậ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ị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ị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004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7885922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1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ie ro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ậ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8, H9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h7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f7, f8;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J:\bao cao hoc thuat\nam hoc 2022 2023\701464556855_XY_LANH_THUY_LUC_AP_SUAT_CAO_KCC.jpe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19" b="14832"/>
          <a:stretch/>
        </p:blipFill>
        <p:spPr bwMode="auto">
          <a:xfrm>
            <a:off x="8971518" y="2618633"/>
            <a:ext cx="2671531" cy="19534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92479" y="5084541"/>
            <a:ext cx="3629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ô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àn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95684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73914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1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ie ro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ắ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160 bar;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 descr="J:\bao cao hoc thuat\nam hoc 2022 2023\701464556855_XY_LANH_THUY_LUC_AP_SUAT_CAO_KCC.jpe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19" b="14832"/>
          <a:stretch/>
        </p:blipFill>
        <p:spPr bwMode="auto">
          <a:xfrm>
            <a:off x="8971518" y="2618633"/>
            <a:ext cx="2671531" cy="19534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92479" y="5084541"/>
            <a:ext cx="3629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2 –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ô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àn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90867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ệ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494452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ỷ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2.1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ie rod Construction Cylind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3148" y="3336276"/>
            <a:ext cx="53928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/>
              <a:t>1 –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r>
              <a:rPr lang="en-US" sz="2400" i="1" dirty="0" smtClean="0"/>
              <a:t>, 2 – </a:t>
            </a:r>
            <a:r>
              <a:rPr lang="en-US" sz="2400" i="1" dirty="0" err="1" smtClean="0"/>
              <a:t>Gạ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bụi</a:t>
            </a:r>
            <a:r>
              <a:rPr lang="en-US" sz="2400" i="1" dirty="0" smtClean="0"/>
              <a:t>, 3 – </a:t>
            </a:r>
            <a:r>
              <a:rPr lang="en-US" sz="2400" i="1" dirty="0" err="1" smtClean="0"/>
              <a:t>Bíc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ặ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bạ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ẫ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ướng</a:t>
            </a:r>
            <a:r>
              <a:rPr lang="en-US" sz="2400" i="1" dirty="0" smtClean="0"/>
              <a:t>, 4 – </a:t>
            </a:r>
            <a:r>
              <a:rPr lang="en-US" sz="2400" i="1" dirty="0" err="1" smtClean="0"/>
              <a:t>Phớ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à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í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r>
              <a:rPr lang="en-US" sz="2400" i="1" dirty="0" smtClean="0"/>
              <a:t>, 5 – </a:t>
            </a:r>
            <a:r>
              <a:rPr lang="en-US" sz="2400" i="1" dirty="0" err="1" smtClean="0"/>
              <a:t>Bạ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ẫ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ướ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ần</a:t>
            </a:r>
            <a:r>
              <a:rPr lang="en-US" sz="2400" i="1" dirty="0" smtClean="0"/>
              <a:t> pit </a:t>
            </a:r>
            <a:r>
              <a:rPr lang="en-US" sz="2400" i="1" dirty="0" err="1" smtClean="0"/>
              <a:t>tông</a:t>
            </a:r>
            <a:r>
              <a:rPr lang="en-US" sz="2400" i="1" dirty="0" smtClean="0"/>
              <a:t>, 6 – </a:t>
            </a:r>
            <a:r>
              <a:rPr lang="en-US" sz="2400" i="1" dirty="0" err="1" smtClean="0"/>
              <a:t>Gioă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à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ín</a:t>
            </a:r>
            <a:r>
              <a:rPr lang="en-US" sz="2400" i="1" dirty="0" smtClean="0"/>
              <a:t>, 7 – </a:t>
            </a:r>
            <a:r>
              <a:rPr lang="en-US" sz="2400" i="1" dirty="0" err="1" smtClean="0"/>
              <a:t>Nắp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rướ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endParaRPr lang="en-US" sz="2400" i="1" dirty="0"/>
          </a:p>
        </p:txBody>
      </p:sp>
      <p:pic>
        <p:nvPicPr>
          <p:cNvPr id="6" name="Picture 5" descr="J:\bao cao hoc thuat\nam hoc 2022 2023\635270419230452456_produzione-cilintri-idraulici-ch-dt.jpg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052" y="1825625"/>
            <a:ext cx="5696585" cy="287464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03148" y="4874118"/>
            <a:ext cx="108735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8 – </a:t>
            </a:r>
            <a:r>
              <a:rPr lang="en-US" sz="2400" dirty="0" err="1" smtClean="0"/>
              <a:t>Gioăng</a:t>
            </a:r>
            <a:r>
              <a:rPr lang="en-US" sz="2400" dirty="0" smtClean="0"/>
              <a:t> </a:t>
            </a:r>
            <a:r>
              <a:rPr lang="en-US" sz="2400" dirty="0" err="1" smtClean="0"/>
              <a:t>làm</a:t>
            </a:r>
            <a:r>
              <a:rPr lang="en-US" sz="2400" dirty="0" smtClean="0"/>
              <a:t> </a:t>
            </a:r>
            <a:r>
              <a:rPr lang="en-US" sz="2400" dirty="0" err="1" smtClean="0"/>
              <a:t>kín</a:t>
            </a:r>
            <a:r>
              <a:rPr lang="en-US" sz="2400" dirty="0" smtClean="0"/>
              <a:t> </a:t>
            </a:r>
            <a:r>
              <a:rPr lang="en-US" sz="2400" dirty="0" err="1" smtClean="0"/>
              <a:t>ống</a:t>
            </a:r>
            <a:r>
              <a:rPr lang="en-US" sz="2400" dirty="0" smtClean="0"/>
              <a:t> </a:t>
            </a:r>
            <a:r>
              <a:rPr lang="en-US" sz="2400" dirty="0" err="1" smtClean="0"/>
              <a:t>xy</a:t>
            </a:r>
            <a:r>
              <a:rPr lang="en-US" sz="2400" dirty="0" smtClean="0"/>
              <a:t> </a:t>
            </a:r>
            <a:r>
              <a:rPr lang="en-US" sz="2400" dirty="0" err="1" smtClean="0"/>
              <a:t>lanh</a:t>
            </a:r>
            <a:r>
              <a:rPr lang="en-US" sz="2400" dirty="0" smtClean="0"/>
              <a:t>, 9 - </a:t>
            </a:r>
            <a:r>
              <a:rPr lang="en-US" sz="2400" dirty="0" err="1" smtClean="0"/>
              <a:t>Ống</a:t>
            </a:r>
            <a:r>
              <a:rPr lang="en-US" sz="2400" dirty="0" smtClean="0"/>
              <a:t> </a:t>
            </a:r>
            <a:r>
              <a:rPr lang="en-US" sz="2400" dirty="0" err="1" smtClean="0"/>
              <a:t>xy</a:t>
            </a:r>
            <a:r>
              <a:rPr lang="en-US" sz="2400" dirty="0" smtClean="0"/>
              <a:t> </a:t>
            </a:r>
            <a:r>
              <a:rPr lang="en-US" sz="2400" dirty="0" err="1" smtClean="0"/>
              <a:t>lanh</a:t>
            </a:r>
            <a:r>
              <a:rPr lang="en-US" sz="2400" dirty="0" smtClean="0"/>
              <a:t>, 10 – Bu long, 11, 13 – </a:t>
            </a:r>
            <a:r>
              <a:rPr lang="en-US" sz="2400" dirty="0" err="1" smtClean="0"/>
              <a:t>Vòng</a:t>
            </a:r>
            <a:r>
              <a:rPr lang="en-US" sz="2400" dirty="0" smtClean="0"/>
              <a:t> </a:t>
            </a:r>
            <a:r>
              <a:rPr lang="en-US" sz="2400" dirty="0" err="1" smtClean="0"/>
              <a:t>hãm</a:t>
            </a:r>
            <a:r>
              <a:rPr lang="en-US" sz="2400" dirty="0" smtClean="0"/>
              <a:t>, 12 – </a:t>
            </a:r>
            <a:r>
              <a:rPr lang="en-US" sz="2400" dirty="0" err="1" smtClean="0"/>
              <a:t>Chốt</a:t>
            </a:r>
            <a:r>
              <a:rPr lang="en-US" sz="2400" dirty="0" smtClean="0"/>
              <a:t> </a:t>
            </a:r>
            <a:r>
              <a:rPr lang="en-US" sz="2400" dirty="0" err="1" smtClean="0"/>
              <a:t>giảm</a:t>
            </a:r>
            <a:r>
              <a:rPr lang="en-US" sz="2400" dirty="0" smtClean="0"/>
              <a:t> </a:t>
            </a:r>
            <a:r>
              <a:rPr lang="en-US" sz="2400" dirty="0" err="1" smtClean="0"/>
              <a:t>chấn</a:t>
            </a:r>
            <a:r>
              <a:rPr lang="en-US" sz="2400" dirty="0" smtClean="0"/>
              <a:t>, 14, 20 – </a:t>
            </a:r>
            <a:r>
              <a:rPr lang="en-US" sz="2400" dirty="0" err="1" smtClean="0"/>
              <a:t>Bạc</a:t>
            </a:r>
            <a:r>
              <a:rPr lang="en-US" sz="2400" dirty="0" smtClean="0"/>
              <a:t> </a:t>
            </a:r>
            <a:r>
              <a:rPr lang="en-US" sz="2400" dirty="0" err="1" smtClean="0"/>
              <a:t>giảm</a:t>
            </a:r>
            <a:r>
              <a:rPr lang="en-US" sz="2400" dirty="0" smtClean="0"/>
              <a:t> </a:t>
            </a:r>
            <a:r>
              <a:rPr lang="en-US" sz="2400" dirty="0" err="1" smtClean="0"/>
              <a:t>chấn</a:t>
            </a:r>
            <a:r>
              <a:rPr lang="en-US" sz="2400" dirty="0" smtClean="0"/>
              <a:t>, 15 – </a:t>
            </a:r>
            <a:r>
              <a:rPr lang="en-US" sz="2400" dirty="0" err="1" smtClean="0"/>
              <a:t>Đai</a:t>
            </a:r>
            <a:r>
              <a:rPr lang="en-US" sz="2400" dirty="0" smtClean="0"/>
              <a:t> </a:t>
            </a:r>
            <a:r>
              <a:rPr lang="en-US" sz="2400" dirty="0" err="1" smtClean="0"/>
              <a:t>ốc</a:t>
            </a:r>
            <a:r>
              <a:rPr lang="en-US" sz="2400" dirty="0" smtClean="0"/>
              <a:t>, 16 – </a:t>
            </a:r>
            <a:r>
              <a:rPr lang="en-US" sz="2400" dirty="0" err="1" smtClean="0"/>
              <a:t>Nắp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xy</a:t>
            </a:r>
            <a:r>
              <a:rPr lang="en-US" sz="2400" dirty="0" smtClean="0"/>
              <a:t> </a:t>
            </a:r>
            <a:r>
              <a:rPr lang="en-US" sz="2400" dirty="0" err="1" smtClean="0"/>
              <a:t>lanh</a:t>
            </a:r>
            <a:r>
              <a:rPr lang="en-US" sz="2400" dirty="0" smtClean="0"/>
              <a:t>, 17 – </a:t>
            </a:r>
            <a:r>
              <a:rPr lang="en-US" sz="2400" dirty="0" err="1" smtClean="0"/>
              <a:t>Đệm</a:t>
            </a:r>
            <a:r>
              <a:rPr lang="en-US" sz="2400" dirty="0" smtClean="0"/>
              <a:t> </a:t>
            </a:r>
            <a:r>
              <a:rPr lang="en-US" sz="2400" dirty="0" err="1" smtClean="0"/>
              <a:t>dẫn</a:t>
            </a:r>
            <a:r>
              <a:rPr lang="en-US" sz="2400" dirty="0" smtClean="0"/>
              <a:t> </a:t>
            </a:r>
            <a:r>
              <a:rPr lang="en-US" sz="2400" dirty="0" err="1" smtClean="0"/>
              <a:t>hướng</a:t>
            </a:r>
            <a:r>
              <a:rPr lang="en-US" sz="2400" dirty="0" smtClean="0"/>
              <a:t> pit </a:t>
            </a:r>
            <a:r>
              <a:rPr lang="en-US" sz="2400" dirty="0" err="1" smtClean="0"/>
              <a:t>tông</a:t>
            </a:r>
            <a:r>
              <a:rPr lang="en-US" sz="2400" dirty="0" smtClean="0"/>
              <a:t>, 18 – </a:t>
            </a:r>
            <a:r>
              <a:rPr lang="en-US" sz="2400" dirty="0" err="1" smtClean="0"/>
              <a:t>Phớt</a:t>
            </a:r>
            <a:r>
              <a:rPr lang="en-US" sz="2400" dirty="0" smtClean="0"/>
              <a:t> </a:t>
            </a:r>
            <a:r>
              <a:rPr lang="en-US" sz="2400" dirty="0" err="1" smtClean="0"/>
              <a:t>làm</a:t>
            </a:r>
            <a:r>
              <a:rPr lang="en-US" sz="2400" dirty="0" smtClean="0"/>
              <a:t> </a:t>
            </a:r>
            <a:r>
              <a:rPr lang="en-US" sz="2400" dirty="0" err="1" smtClean="0"/>
              <a:t>kín</a:t>
            </a:r>
            <a:r>
              <a:rPr lang="en-US" sz="2400" dirty="0" smtClean="0"/>
              <a:t> pit </a:t>
            </a:r>
            <a:r>
              <a:rPr lang="en-US" sz="2400" dirty="0" err="1" smtClean="0"/>
              <a:t>tông</a:t>
            </a:r>
            <a:r>
              <a:rPr lang="en-US" sz="2400" dirty="0" smtClean="0"/>
              <a:t>, 22, 23, 24, 25 – Van an </a:t>
            </a:r>
            <a:r>
              <a:rPr lang="en-US" sz="2400" dirty="0" err="1" smtClean="0"/>
              <a:t>toàn</a:t>
            </a:r>
            <a:endParaRPr lang="en-US" sz="2400" dirty="0" smtClean="0"/>
          </a:p>
          <a:p>
            <a:pPr algn="ctr"/>
            <a:r>
              <a:rPr lang="en-US" sz="2400" i="1" dirty="0" err="1" smtClean="0"/>
              <a:t>Hình</a:t>
            </a:r>
            <a:r>
              <a:rPr lang="en-US" sz="2400" i="1" dirty="0" smtClean="0"/>
              <a:t> 3 –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ạ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y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an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huỷ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ự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ế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ấ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ô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hàn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71025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2854</Words>
  <Application>Microsoft Office PowerPoint</Application>
  <PresentationFormat>Widescreen</PresentationFormat>
  <Paragraphs>277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MathType 6.0 Equation</vt:lpstr>
      <vt:lpstr>TRƯỜNG ĐẠI HỌC MỎ - ĐỊA CHẤT KHOA CƠ – ĐIỆN BỘ MÔN KỸ THUẬT CƠ KHÍ</vt:lpstr>
      <vt:lpstr>Nội dung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1 Giới thiệu xy lanh thuỷ lực</vt:lpstr>
      <vt:lpstr>2 Một số dạng hỏng của xy lanh thuỷ lực</vt:lpstr>
      <vt:lpstr>2 Một số dạng hỏng của xy lanh thuỷ lực</vt:lpstr>
      <vt:lpstr>2 Một số dạng hỏng của xy lanh thuỷ lực</vt:lpstr>
      <vt:lpstr>2 Một số dạng hỏng của xy lanh thuỷ lực</vt:lpstr>
      <vt:lpstr>2 Một số dạng hỏng của xy lanh thuỷ lực</vt:lpstr>
      <vt:lpstr>2 Một số dạng hỏng của xy lanh thuỷ lực</vt:lpstr>
      <vt:lpstr>2 Một số dạng hỏng của xy lanh thuỷ lực</vt:lpstr>
      <vt:lpstr>3 Một số lưu ý khi sửa chữa, chế tạo xy lanh thuỷ lực</vt:lpstr>
      <vt:lpstr>3 Một số lưu ý khi sửa chữa, chế tạo xy lanh thuỷ lực</vt:lpstr>
      <vt:lpstr>3 Một số lưu ý khi sửa chữa, chế tạo xy lanh thuỷ lực</vt:lpstr>
      <vt:lpstr>3 Một số lưu ý khi sửa chữa, chế tạo xy lanh thuỷ lực</vt:lpstr>
      <vt:lpstr>3 Một số lưu ý khi sửa chữa, chế tạo xy lanh thuỷ lực</vt:lpstr>
      <vt:lpstr>3 Một số lưu ý khi sửa chữa, chế tạo xy lanh thuỷ lực</vt:lpstr>
      <vt:lpstr>3 Một số lưu ý khi sửa chữa, chế tạo xy lanh thuỷ lực</vt:lpstr>
      <vt:lpstr>3 Một số lưu ý khi sửa chữa, chế tạo xy lanh thuỷ lực</vt:lpstr>
      <vt:lpstr>Kết luậ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ĐẠI HỌC MỎ - ĐỊA CHẤT KHOA CƠ – ĐIỆN BỘ MÔN KỸ THUẬT CƠ KHÍ</dc:title>
  <dc:creator>DELL M4800</dc:creator>
  <cp:lastModifiedBy>DELL M4800</cp:lastModifiedBy>
  <cp:revision>24</cp:revision>
  <dcterms:created xsi:type="dcterms:W3CDTF">2023-06-25T13:08:50Z</dcterms:created>
  <dcterms:modified xsi:type="dcterms:W3CDTF">2023-06-25T16:43:05Z</dcterms:modified>
</cp:coreProperties>
</file>